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176AF1D" w14:textId="3FB50CFC" w:rsidR="00554A65" w:rsidRDefault="007C7FCB" w:rsidP="007C7FCB">
      <w:pPr>
        <w:pStyle w:val="MTDisplayEquation"/>
      </w:pPr>
      <w:r>
        <w:tab/>
      </w:r>
      <w:r w:rsidR="0049512F" w:rsidRPr="007C7FCB">
        <w:rPr>
          <w:position w:val="-166"/>
        </w:rPr>
        <w:object w:dxaOrig="3460" w:dyaOrig="3440" w14:anchorId="7969CE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72.9pt;height:172.15pt" o:ole="">
            <v:imagedata r:id="rId4" o:title=""/>
          </v:shape>
          <o:OLEObject Type="Embed" ProgID="Equation.DSMT4" ShapeID="_x0000_i1031" DrawAspect="Content" ObjectID="_1665092721" r:id="rId5"/>
        </w:object>
      </w:r>
      <w:r>
        <w:t xml:space="preserve"> </w:t>
      </w:r>
    </w:p>
    <w:p w14:paraId="169E14A5" w14:textId="4B97A71A" w:rsidR="007C7FCB" w:rsidRDefault="0049512F" w:rsidP="0049512F">
      <w:pPr>
        <w:pStyle w:val="MTDisplayEquation"/>
      </w:pPr>
      <w:r>
        <w:tab/>
      </w:r>
      <w:r w:rsidRPr="0049512F">
        <w:rPr>
          <w:position w:val="-96"/>
        </w:rPr>
        <w:object w:dxaOrig="1520" w:dyaOrig="2040" w14:anchorId="27565A58">
          <v:shape id="_x0000_i1034" type="#_x0000_t75" style="width:76.15pt;height:102pt" o:ole="">
            <v:imagedata r:id="rId6" o:title=""/>
          </v:shape>
          <o:OLEObject Type="Embed" ProgID="Equation.DSMT4" ShapeID="_x0000_i1034" DrawAspect="Content" ObjectID="_1665092722" r:id="rId7"/>
        </w:object>
      </w:r>
      <w:r>
        <w:t xml:space="preserve"> </w:t>
      </w:r>
    </w:p>
    <w:p w14:paraId="23E5F018" w14:textId="2BDF2866" w:rsidR="0049512F" w:rsidRDefault="0049512F">
      <w:r>
        <w:rPr>
          <w:rFonts w:hint="eastAsia"/>
        </w:rPr>
        <w:t xml:space="preserve">满足这种坐标变换关系的有序数的集合就是张量。 </w:t>
      </w:r>
    </w:p>
    <w:p w14:paraId="2B1D90D2" w14:textId="73F77E14" w:rsidR="00F13B9D" w:rsidRDefault="00F13B9D" w:rsidP="00F13B9D">
      <w:pPr>
        <w:pStyle w:val="MTDisplayEquation"/>
      </w:pPr>
      <w:r>
        <w:tab/>
      </w:r>
      <w:r w:rsidR="004E58B9" w:rsidRPr="00F13B9D">
        <w:rPr>
          <w:position w:val="-136"/>
        </w:rPr>
        <w:object w:dxaOrig="1740" w:dyaOrig="2900" w14:anchorId="3AA76140">
          <v:shape id="_x0000_i1039" type="#_x0000_t75" style="width:87pt;height:145.15pt" o:ole="">
            <v:imagedata r:id="rId8" o:title=""/>
          </v:shape>
          <o:OLEObject Type="Embed" ProgID="Equation.DSMT4" ShapeID="_x0000_i1039" DrawAspect="Content" ObjectID="_1665092723" r:id="rId9"/>
        </w:object>
      </w:r>
      <w:r>
        <w:t xml:space="preserve"> </w:t>
      </w:r>
    </w:p>
    <w:p w14:paraId="296DD9BA" w14:textId="77777777" w:rsidR="00F13B9D" w:rsidRDefault="00F13B9D"/>
    <w:sectPr w:rsidR="00F13B9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04BE"/>
    <w:rsid w:val="002804BE"/>
    <w:rsid w:val="0049512F"/>
    <w:rsid w:val="004E58B9"/>
    <w:rsid w:val="00554A65"/>
    <w:rsid w:val="005C49C9"/>
    <w:rsid w:val="006468EA"/>
    <w:rsid w:val="007C7FCB"/>
    <w:rsid w:val="00CB4FD4"/>
    <w:rsid w:val="00F13B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F25EAC"/>
  <w15:chartTrackingRefBased/>
  <w15:docId w15:val="{56E1EB1F-4FAB-44EB-9ADC-9BF403D47A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7C7FC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C7FC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</Pages>
  <Words>17</Words>
  <Characters>98</Characters>
  <Application>Microsoft Office Word</Application>
  <DocSecurity>0</DocSecurity>
  <Lines>1</Lines>
  <Paragraphs>1</Paragraphs>
  <ScaleCrop>false</ScaleCrop>
  <Company/>
  <LinksUpToDate>false</LinksUpToDate>
  <CharactersWithSpaces>1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0-10-24T15:35:00Z</dcterms:created>
  <dcterms:modified xsi:type="dcterms:W3CDTF">2020-10-24T1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